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77E" w:rsidRPr="00FB1865" w:rsidRDefault="00FB1865" w:rsidP="00081E9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s</w:t>
      </w:r>
    </w:p>
    <w:p w:rsidR="007717EA" w:rsidRDefault="007717EA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247467" w:rsidRDefault="0073316D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1. Ordinary differential equations.</w: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solve the differential equation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449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5pt;height:15.45pt" o:ole="">
            <v:imagedata r:id="rId5" o:title=""/>
          </v:shape>
          <o:OLEObject Type="Embed" ProgID="Equation.DSMT4" ShapeID="_x0000_i1025" DrawAspect="Content" ObjectID="_1610599452" r:id="rId6"/>
        </w:objec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itial conditions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F7F5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6" type="#_x0000_t75" style="width:94.95pt;height:18.55pt" o:ole="">
            <v:imagedata r:id="rId7" o:title=""/>
          </v:shape>
          <o:OLEObject Type="Embed" ProgID="Equation.DSMT4" ShapeID="_x0000_i1026" DrawAspect="Content" ObjectID="_1610599453" r:id="rId8"/>
        </w:objec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73316D" w:rsidRPr="006C0344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</w:tblGrid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t</w:t>
            </w: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4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1/4 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C824F2">
        <w:trPr>
          <w:jc w:val="center"/>
        </w:trPr>
        <w:tc>
          <w:tcPr>
            <w:tcW w:w="993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8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9</w:t>
            </w:r>
          </w:p>
        </w:tc>
        <w:tc>
          <w:tcPr>
            <w:tcW w:w="851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C824F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</w:tbl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C0344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80">
          <v:shape id="_x0000_i1027" type="#_x0000_t75" style="width:94.95pt;height:19pt" o:ole="">
            <v:imagedata r:id="rId9" o:title=""/>
          </v:shape>
          <o:OLEObject Type="Embed" ProgID="Equation.DSMT4" ShapeID="_x0000_i1027" DrawAspect="Content" ObjectID="_1610599454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80" w:dyaOrig="360">
          <v:shape id="_x0000_i1028" type="#_x0000_t75" style="width:124.1pt;height:18.55pt" o:ole="">
            <v:imagedata r:id="rId11" o:title=""/>
          </v:shape>
          <o:OLEObject Type="Embed" ProgID="Equation.DSMT4" ShapeID="_x0000_i1028" DrawAspect="Content" ObjectID="_1610599455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initial conditions, find the const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se constant to the formula of the general solution.</w:t>
      </w:r>
    </w:p>
    <w:p w:rsidR="0073316D" w:rsidRPr="006C0344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C0344">
        <w:rPr>
          <w:rFonts w:ascii="Times New Roman" w:hAnsi="Times New Roman" w:cs="Times New Roman"/>
          <w:sz w:val="24"/>
          <w:szCs w:val="24"/>
          <w:lang w:val="en-US"/>
        </w:rPr>
        <w:t>ake s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the result satisfies, in reality the given equations and initial conditions.</w:t>
      </w:r>
    </w:p>
    <w:p w:rsidR="0073316D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FB1865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47467" w:rsidRDefault="0024746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47467" w:rsidRDefault="00247467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2. First order partial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differential equations</w:t>
      </w:r>
    </w:p>
    <w:p w:rsidR="00247467" w:rsidRPr="00247467" w:rsidRDefault="00247467" w:rsidP="005775FF">
      <w:pPr>
        <w:spacing w:after="0"/>
        <w:ind w:firstLine="567"/>
        <w:rPr>
          <w:lang w:val="en-US"/>
        </w:rPr>
      </w:pPr>
      <w:r w:rsidRPr="00247467">
        <w:rPr>
          <w:rFonts w:ascii="Times New Roman" w:hAnsi="Times New Roman" w:cs="Times New Roman"/>
          <w:sz w:val="24"/>
          <w:szCs w:val="24"/>
          <w:lang w:val="en-US"/>
        </w:rPr>
        <w:t>Con</w:t>
      </w:r>
      <w:r>
        <w:rPr>
          <w:rFonts w:ascii="Times New Roman" w:hAnsi="Times New Roman" w:cs="Times New Roman"/>
          <w:sz w:val="24"/>
          <w:szCs w:val="24"/>
          <w:lang w:val="en-US"/>
        </w:rPr>
        <w:t>sider the first order partial differential equation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  <w:r w:rsidRPr="005239C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240" w:dyaOrig="380">
          <v:shape id="_x0000_i1029" type="#_x0000_t75" style="width:112.2pt;height:19pt" o:ole="">
            <v:imagedata r:id="rId13" o:title=""/>
          </v:shape>
          <o:OLEObject Type="Embed" ProgID="Equation.DSMT4" ShapeID="_x0000_i1029" DrawAspect="Content" ObjectID="_1610599456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0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  0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,                                        (1)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M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re given constants.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g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880" w:dyaOrig="320">
          <v:shape id="_x0000_i1030" type="#_x0000_t75" style="width:144.9pt;height:16.35pt" o:ole="">
            <v:imagedata r:id="rId15" o:title=""/>
          </v:shape>
          <o:OLEObject Type="Embed" ProgID="Equation.DSMT4" ShapeID="_x0000_i1030" DrawAspect="Content" ObjectID="_1610599457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2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40" w:dyaOrig="320">
          <v:shape id="_x0000_i1031" type="#_x0000_t75" style="width:151.95pt;height:16.35pt" o:ole="">
            <v:imagedata r:id="rId17" o:title=""/>
          </v:shape>
          <o:OLEObject Type="Embed" ProgID="Equation.DSMT4" ShapeID="_x0000_i1031" DrawAspect="Content" ObjectID="_1610599458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3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l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19" w:dyaOrig="320">
          <v:shape id="_x0000_i1032" type="#_x0000_t75" style="width:150.65pt;height:16.35pt" o:ole="">
            <v:imagedata r:id="rId19" o:title=""/>
          </v:shape>
          <o:OLEObject Type="Embed" ProgID="Equation.DSMT4" ShapeID="_x0000_i1032" DrawAspect="Content" ObjectID="_1610599459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4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20" w:dyaOrig="320">
          <v:shape id="_x0000_i1033" type="#_x0000_t75" style="width:146.65pt;height:16.35pt" o:ole="">
            <v:imagedata r:id="rId21" o:title=""/>
          </v:shape>
          <o:OLEObject Type="Embed" ProgID="Equation.DSMT4" ShapeID="_x0000_i1033" DrawAspect="Content" ObjectID="_1610599460" r:id="rId22"/>
        </w:object>
      </w:r>
      <w:r w:rsidR="005775F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5) </w:t>
      </w:r>
    </w:p>
    <w:p w:rsidR="00247467" w:rsidRDefault="005775FF" w:rsidP="005775F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 w:rsidRPr="005775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re given functions.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given problem, using characteristic method.</w:t>
      </w:r>
      <w:r w:rsidR="003B3879">
        <w:rPr>
          <w:rFonts w:ascii="Times New Roman" w:hAnsi="Times New Roman" w:cs="Times New Roman"/>
          <w:sz w:val="24"/>
          <w:szCs w:val="24"/>
          <w:lang w:val="en-US"/>
        </w:rPr>
        <w:t xml:space="preserve"> Check that the result is, in reality, the solution of the problem. 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</w:p>
    <w:p w:rsidR="005775FF" w:rsidRPr="006C0344" w:rsidRDefault="005775FF" w:rsidP="005775FF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1095"/>
        <w:gridCol w:w="482"/>
        <w:gridCol w:w="482"/>
        <w:gridCol w:w="913"/>
        <w:gridCol w:w="992"/>
      </w:tblGrid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095" w:type="dxa"/>
          </w:tcPr>
          <w:p w:rsid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oundary</w:t>
            </w:r>
          </w:p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nditions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</w:p>
        </w:tc>
        <w:tc>
          <w:tcPr>
            <w:tcW w:w="913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</w:tcPr>
          <w:p w:rsidR="005775FF" w:rsidRPr="005775FF" w:rsidRDefault="005775FF" w:rsidP="00055E6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95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5775FF" w:rsidRPr="006C0344" w:rsidRDefault="005775FF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5775FF" w:rsidRDefault="003B3879" w:rsidP="00055E6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47467" w:rsidRDefault="00247467" w:rsidP="00247467">
      <w:pPr>
        <w:spacing w:after="0"/>
        <w:rPr>
          <w:lang w:val="en-US"/>
        </w:rPr>
      </w:pPr>
    </w:p>
    <w:p w:rsidR="00ED7A65" w:rsidRDefault="00890322">
      <w:pPr>
        <w:rPr>
          <w:lang w:val="en-US"/>
        </w:rPr>
      </w:pPr>
      <w:r>
        <w:rPr>
          <w:lang w:val="en-US"/>
        </w:rPr>
        <w:br w:type="page"/>
      </w:r>
    </w:p>
    <w:p w:rsidR="00890322" w:rsidRDefault="00890322">
      <w:pPr>
        <w:rPr>
          <w:lang w:val="en-US"/>
        </w:rPr>
      </w:pP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B772B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3. Classification of partial differential equations and its canonic forms</w:t>
      </w: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, where the given equation has the concrete type. Transform it to the canonic form for any considered type. </w:t>
      </w: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4" type="#_x0000_t75" style="width:65.8pt;height:19pt" o:ole="">
                  <v:imagedata r:id="rId23" o:title=""/>
                </v:shape>
                <o:OLEObject Type="Embed" ProgID="Equation.DSMT4" ShapeID="_x0000_i1034" DrawAspect="Content" ObjectID="_1610599461" r:id="rId2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5" type="#_x0000_t75" style="width:67.15pt;height:19pt" o:ole="">
                  <v:imagedata r:id="rId25" o:title=""/>
                </v:shape>
                <o:OLEObject Type="Embed" ProgID="Equation.DSMT4" ShapeID="_x0000_i1035" DrawAspect="Content" ObjectID="_1610599462" r:id="rId26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6" type="#_x0000_t75" style="width:65.8pt;height:19pt" o:ole="">
                  <v:imagedata r:id="rId27" o:title=""/>
                </v:shape>
                <o:OLEObject Type="Embed" ProgID="Equation.DSMT4" ShapeID="_x0000_i1036" DrawAspect="Content" ObjectID="_1610599463" r:id="rId28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7" type="#_x0000_t75" style="width:67.15pt;height:19pt" o:ole="">
                  <v:imagedata r:id="rId29" o:title=""/>
                </v:shape>
                <o:OLEObject Type="Embed" ProgID="Equation.DSMT4" ShapeID="_x0000_i1037" DrawAspect="Content" ObjectID="_1610599464" r:id="rId30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8" type="#_x0000_t75" style="width:65.8pt;height:19pt" o:ole="">
                  <v:imagedata r:id="rId31" o:title=""/>
                </v:shape>
                <o:OLEObject Type="Embed" ProgID="Equation.DSMT4" ShapeID="_x0000_i1038" DrawAspect="Content" ObjectID="_1610599465" r:id="rId32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9" type="#_x0000_t75" style="width:67.15pt;height:19pt" o:ole="">
                  <v:imagedata r:id="rId33" o:title=""/>
                </v:shape>
                <o:OLEObject Type="Embed" ProgID="Equation.DSMT4" ShapeID="_x0000_i1039" DrawAspect="Content" ObjectID="_1610599466" r:id="rId34"/>
              </w:object>
            </w:r>
          </w:p>
        </w:tc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40" type="#_x0000_t75" style="width:65.8pt;height:19pt" o:ole="">
                  <v:imagedata r:id="rId35" o:title=""/>
                </v:shape>
                <o:OLEObject Type="Embed" ProgID="Equation.DSMT4" ShapeID="_x0000_i1040" DrawAspect="Content" ObjectID="_1610599467" r:id="rId36"/>
              </w:object>
            </w:r>
          </w:p>
        </w:tc>
        <w:bookmarkStart w:id="0" w:name="_GoBack"/>
        <w:bookmarkEnd w:id="0"/>
      </w:tr>
      <w:tr w:rsidR="00ED7A65" w:rsidTr="005F52B4">
        <w:trPr>
          <w:jc w:val="center"/>
        </w:trPr>
        <w:tc>
          <w:tcPr>
            <w:tcW w:w="883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:rsidR="00ED7A65" w:rsidRDefault="00ED7A65" w:rsidP="005F52B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41" type="#_x0000_t75" style="width:67.15pt;height:19pt" o:ole="">
                  <v:imagedata r:id="rId37" o:title=""/>
                </v:shape>
                <o:OLEObject Type="Embed" ProgID="Equation.DSMT4" ShapeID="_x0000_i1041" DrawAspect="Content" ObjectID="_1610599468" r:id="rId38"/>
              </w:object>
            </w:r>
          </w:p>
        </w:tc>
      </w:tr>
    </w:tbl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value of the discrimin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2" type="#_x0000_t75" style="width:54.35pt;height:15.9pt" o:ole="">
            <v:imagedata r:id="rId39" o:title=""/>
          </v:shape>
          <o:OLEObject Type="Embed" ProgID="Equation.DSMT4" ShapeID="_x0000_i1042" DrawAspect="Content" ObjectID="_1610599469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3" type="#_x0000_t75" style="width:56.1pt;height:15.9pt" o:ole="">
            <v:imagedata r:id="rId41" o:title=""/>
          </v:shape>
          <o:OLEObject Type="Embed" ProgID="Equation.DSMT4" ShapeID="_x0000_i1043" DrawAspect="Content" ObjectID="_1610599470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44" type="#_x0000_t75" style="width:58.3pt;height:15.9pt" o:ole="">
            <v:imagedata r:id="rId43" o:title=""/>
          </v:shape>
          <o:OLEObject Type="Embed" ProgID="Equation.DSMT4" ShapeID="_x0000_i1044" DrawAspect="Content" ObjectID="_1610599471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045" type="#_x0000_t75" style="width:59.2pt;height:15.9pt" o:ole="">
            <v:imagedata r:id="rId45" o:title=""/>
          </v:shape>
          <o:OLEObject Type="Embed" ProgID="Equation.DSMT4" ShapeID="_x0000_i1045" DrawAspect="Content" ObjectID="_1610599472" r:id="rId46"/>
        </w:objec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variabl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6" type="#_x0000_t75" style="width:56.1pt;height:15.9pt" o:ole="">
            <v:imagedata r:id="rId47" o:title=""/>
          </v:shape>
          <o:OLEObject Type="Embed" ProgID="Equation.DSMT4" ShapeID="_x0000_i1046" DrawAspect="Content" ObjectID="_1610599473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proofErr w:type="gramEnd"/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:rsidR="00ED7A65" w:rsidRPr="00C87CA6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consider the first characteristic equation with complex parameters, find its general solution, write it is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form </w:t>
      </w:r>
      <w:proofErr w:type="gramEnd"/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047" type="#_x0000_t75" style="width:102.5pt;height:15.9pt" o:ole="">
            <v:imagedata r:id="rId49" o:title=""/>
          </v:shape>
          <o:OLEObject Type="Embed" ProgID="Equation.DSMT4" ShapeID="_x0000_i1047" DrawAspect="Content" ObjectID="_1610599474" r:id="rId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and repeat the actions of hyperbolic case.</w:t>
      </w:r>
    </w:p>
    <w:p w:rsidR="00ED7A65" w:rsidRDefault="00ED7A65">
      <w:pPr>
        <w:rPr>
          <w:lang w:val="en-US"/>
        </w:rPr>
      </w:pPr>
      <w:r>
        <w:rPr>
          <w:lang w:val="en-US"/>
        </w:rPr>
        <w:br w:type="page"/>
      </w:r>
    </w:p>
    <w:p w:rsidR="00ED7A65" w:rsidRDefault="00ED7A65">
      <w:pPr>
        <w:rPr>
          <w:lang w:val="en-US"/>
        </w:rPr>
      </w:pPr>
    </w:p>
    <w:p w:rsidR="00890322" w:rsidRPr="0073316D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73316D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Ordinary differential equations.</w:t>
      </w:r>
    </w:p>
    <w:p w:rsidR="00890322" w:rsidRPr="00890322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890322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Partial differential equations of the first order.</w:t>
      </w:r>
    </w:p>
    <w:p w:rsidR="00890322" w:rsidRPr="00ED7A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  <w:r w:rsidRPr="00ED7A65">
        <w:rPr>
          <w:rFonts w:ascii="Times New Roman" w:hAnsi="Times New Roman" w:cs="Times New Roman"/>
          <w:sz w:val="24"/>
          <w:szCs w:val="24"/>
          <w:highlight w:val="yellow"/>
          <w:lang w:val="en-US"/>
        </w:rPr>
        <w:t>Reduction of equations to the canonical form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Cauchy problem for the vibrating string equation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ibrating of string with fixed end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ibrating of string with free end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orced vibrations of the string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with known temperature at the boundary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 xml:space="preserve">Heat equation with known heat flux through the boundary. 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Heat equation in the presence of heat source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Variational method in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Laplace equation in a circle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Green function method mathematical physics problems.</w:t>
      </w:r>
    </w:p>
    <w:p w:rsidR="00890322" w:rsidRPr="00FB1865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inite difference method for mathematical physics problems.</w:t>
      </w:r>
    </w:p>
    <w:p w:rsidR="00890322" w:rsidRDefault="00890322" w:rsidP="00890322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Inverse problems of mathematical physics.</w:t>
      </w:r>
    </w:p>
    <w:p w:rsidR="00890322" w:rsidRPr="00247467" w:rsidRDefault="00890322" w:rsidP="00247467">
      <w:pPr>
        <w:spacing w:after="0"/>
        <w:rPr>
          <w:lang w:val="en-US"/>
        </w:rPr>
      </w:pPr>
    </w:p>
    <w:sectPr w:rsidR="00890322" w:rsidRPr="00247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47D5B"/>
    <w:multiLevelType w:val="hybridMultilevel"/>
    <w:tmpl w:val="A7A039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33006"/>
    <w:rsid w:val="00081E9A"/>
    <w:rsid w:val="001A5A94"/>
    <w:rsid w:val="00247467"/>
    <w:rsid w:val="00273188"/>
    <w:rsid w:val="002B7D06"/>
    <w:rsid w:val="0032464E"/>
    <w:rsid w:val="003B3879"/>
    <w:rsid w:val="005775FF"/>
    <w:rsid w:val="005B7887"/>
    <w:rsid w:val="006415F8"/>
    <w:rsid w:val="0073316D"/>
    <w:rsid w:val="00737F51"/>
    <w:rsid w:val="007717EA"/>
    <w:rsid w:val="00842116"/>
    <w:rsid w:val="00890322"/>
    <w:rsid w:val="008E0E94"/>
    <w:rsid w:val="009111FD"/>
    <w:rsid w:val="00943022"/>
    <w:rsid w:val="009E577E"/>
    <w:rsid w:val="00A67D71"/>
    <w:rsid w:val="00B10399"/>
    <w:rsid w:val="00C26E2C"/>
    <w:rsid w:val="00CD3D93"/>
    <w:rsid w:val="00DD2DA3"/>
    <w:rsid w:val="00E26263"/>
    <w:rsid w:val="00E263D2"/>
    <w:rsid w:val="00EA3D1B"/>
    <w:rsid w:val="00ED7A65"/>
    <w:rsid w:val="00FB1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746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18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4746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903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9032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4</Pages>
  <Words>650</Words>
  <Characters>3710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cp:lastPrinted>2019-02-02T01:55:00Z</cp:lastPrinted>
  <dcterms:created xsi:type="dcterms:W3CDTF">2019-01-10T07:48:00Z</dcterms:created>
  <dcterms:modified xsi:type="dcterms:W3CDTF">2019-02-02T01:56:00Z</dcterms:modified>
</cp:coreProperties>
</file>